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5460" w:type="dxa"/>
        <w:tblLayout w:type="fixed"/>
        <w:tblLook w:val="01E0" w:firstRow="1" w:lastRow="1" w:firstColumn="1" w:lastColumn="1" w:noHBand="0" w:noVBand="0"/>
      </w:tblPr>
      <w:tblGrid>
        <w:gridCol w:w="5397"/>
        <w:gridCol w:w="63"/>
      </w:tblGrid>
      <w:tr w:rsidR="00FE28F9" w:rsidRPr="003C3AB2" w14:paraId="5CCA0FAD" w14:textId="77777777" w:rsidTr="00FE28F9">
        <w:tc>
          <w:tcPr>
            <w:tcW w:w="5460" w:type="dxa"/>
            <w:gridSpan w:val="2"/>
          </w:tcPr>
          <w:p w14:paraId="566082FC" w14:textId="77777777" w:rsidR="00FE28F9" w:rsidRPr="003C3AB2" w:rsidRDefault="00FE28F9" w:rsidP="00C269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/>
                <w:sz w:val="28"/>
                <w:szCs w:val="28"/>
              </w:rPr>
              <w:t>BÀI KIỂM TRA GIỮA  HỌC KÌ I LỚP 5</w:t>
            </w:r>
          </w:p>
          <w:p w14:paraId="4F8DE878" w14:textId="5D905D59" w:rsidR="00FE28F9" w:rsidRPr="003C3AB2" w:rsidRDefault="00FE28F9" w:rsidP="00C269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/>
                <w:sz w:val="28"/>
                <w:szCs w:val="28"/>
              </w:rPr>
              <w:t>MÔN TOÁN NĂM HỌC 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3C3AB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- 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121C2527" w14:textId="77777777" w:rsidR="00FE28F9" w:rsidRPr="003C3AB2" w:rsidRDefault="00FE28F9" w:rsidP="00C269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Thời gian : 50 phút)</w:t>
            </w:r>
          </w:p>
        </w:tc>
      </w:tr>
      <w:tr w:rsidR="00FE28F9" w:rsidRPr="003C3AB2" w14:paraId="3136A654" w14:textId="77777777" w:rsidTr="00FE28F9">
        <w:trPr>
          <w:gridAfter w:val="1"/>
          <w:wAfter w:w="63" w:type="dxa"/>
        </w:trPr>
        <w:tc>
          <w:tcPr>
            <w:tcW w:w="5397" w:type="dxa"/>
          </w:tcPr>
          <w:p w14:paraId="71E9CBA6" w14:textId="77777777" w:rsidR="00FE28F9" w:rsidRPr="003C3AB2" w:rsidRDefault="00FE28F9" w:rsidP="00C269E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897A448" w14:textId="77777777" w:rsidR="00C269EA" w:rsidRPr="003C3AB2" w:rsidRDefault="002260E2" w:rsidP="00C269EA">
      <w:pPr>
        <w:spacing w:line="340" w:lineRule="atLeast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C3AB2">
        <w:rPr>
          <w:rFonts w:ascii="Times New Roman" w:hAnsi="Times New Roman" w:cs="Times New Roman"/>
          <w:b/>
          <w:sz w:val="28"/>
          <w:szCs w:val="28"/>
          <w:u w:val="single"/>
        </w:rPr>
        <w:t>ĐỀ BÀI</w:t>
      </w:r>
    </w:p>
    <w:p w14:paraId="0C8627BD" w14:textId="77777777" w:rsidR="00F56205" w:rsidRPr="003C3AB2" w:rsidRDefault="00F56205" w:rsidP="00F56205">
      <w:pPr>
        <w:spacing w:line="340" w:lineRule="atLeast"/>
        <w:rPr>
          <w:rFonts w:ascii="Times New Roman" w:hAnsi="Times New Roman" w:cs="Times New Roman"/>
          <w:b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I. PHẦN TRẮC NGHIỆM</w:t>
      </w:r>
    </w:p>
    <w:p w14:paraId="11AF3F60" w14:textId="77777777" w:rsidR="00E251E7" w:rsidRPr="003C3AB2" w:rsidRDefault="00E251E7" w:rsidP="00E251E7">
      <w:pPr>
        <w:spacing w:line="264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C3AB2">
        <w:rPr>
          <w:rFonts w:ascii="Times New Roman" w:eastAsia="Times New Roman" w:hAnsi="Times New Roman" w:cs="Times New Roman"/>
          <w:b/>
          <w:i/>
          <w:sz w:val="28"/>
          <w:szCs w:val="28"/>
        </w:rPr>
        <w:t>Viết vào giấy kiểm tra chữ cái trước ý trả lời đúng:</w:t>
      </w:r>
    </w:p>
    <w:p w14:paraId="0B1F04D1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1:</w:t>
      </w:r>
      <w:r w:rsidRPr="003C3AB2">
        <w:rPr>
          <w:rFonts w:ascii="Times New Roman" w:hAnsi="Times New Roman" w:cs="Times New Roman"/>
          <w:sz w:val="28"/>
          <w:szCs w:val="28"/>
        </w:rPr>
        <w:t xml:space="preserve"> Rút gọn phân số  </w:t>
      </w:r>
      <w:r w:rsidRPr="003C3AB2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5906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6pt" o:ole="">
            <v:imagedata r:id="rId4" o:title=""/>
          </v:shape>
          <o:OLEObject Type="Embed" ProgID="Equation.3" ShapeID="_x0000_i1025" DrawAspect="Content" ObjectID="_1789923756" r:id="rId5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  thành phân số tối giản là:</w:t>
      </w:r>
    </w:p>
    <w:p w14:paraId="40088F95" w14:textId="77777777" w:rsidR="00F56205" w:rsidRPr="003C3AB2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 xml:space="preserve">A.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3,1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1,3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5,7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23790FD0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2</w:t>
      </w:r>
      <w:r w:rsidRPr="003C3AB2">
        <w:rPr>
          <w:rFonts w:ascii="Times New Roman" w:hAnsi="Times New Roman" w:cs="Times New Roman"/>
          <w:sz w:val="28"/>
          <w:szCs w:val="28"/>
        </w:rPr>
        <w:t xml:space="preserve">: Viết phân số 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14,25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dưới dạng phân số thập phân là :</w:t>
      </w:r>
    </w:p>
    <w:p w14:paraId="76605961" w14:textId="77777777" w:rsidR="00F56205" w:rsidRPr="003C3AB2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 xml:space="preserve">A. </w:t>
      </w:r>
      <w:r w:rsidRPr="003C3AB2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6886895D">
          <v:shape id="_x0000_i1026" type="#_x0000_t75" style="width:18pt;height:30.6pt" o:ole="">
            <v:imagedata r:id="rId6" o:title=""/>
          </v:shape>
          <o:OLEObject Type="Embed" ProgID="Equation.3" ShapeID="_x0000_i1026" DrawAspect="Content" ObjectID="_1789923757" r:id="rId7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56,10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3C3AB2">
        <w:rPr>
          <w:rFonts w:ascii="Times New Roman" w:hAnsi="Times New Roman" w:cs="Times New Roman"/>
          <w:sz w:val="28"/>
          <w:szCs w:val="28"/>
        </w:rPr>
        <w:fldChar w:fldCharType="begin"/>
      </w:r>
      <w:r w:rsidRPr="003C3AB2">
        <w:rPr>
          <w:rFonts w:ascii="Times New Roman" w:hAnsi="Times New Roman" w:cs="Times New Roman"/>
          <w:sz w:val="28"/>
          <w:szCs w:val="28"/>
        </w:rPr>
        <w:instrText>eq \s\don1(\f(56,100))</w:instrText>
      </w:r>
      <w:r w:rsidRPr="003C3AB2">
        <w:rPr>
          <w:rFonts w:ascii="Times New Roman" w:hAnsi="Times New Roman" w:cs="Times New Roman"/>
          <w:sz w:val="28"/>
          <w:szCs w:val="28"/>
        </w:rPr>
        <w:fldChar w:fldCharType="end"/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6951CEA1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3</w:t>
      </w:r>
      <w:r w:rsidRPr="003C3AB2">
        <w:rPr>
          <w:rFonts w:ascii="Times New Roman" w:hAnsi="Times New Roman" w:cs="Times New Roman"/>
          <w:sz w:val="28"/>
          <w:szCs w:val="28"/>
        </w:rPr>
        <w:t xml:space="preserve">: Số thập phân gồm có: Năm trăm; hai đơn vị; sáu phần mười; tám phần trăm viết là: </w:t>
      </w:r>
    </w:p>
    <w:p w14:paraId="0270E204" w14:textId="77777777" w:rsidR="00F56205" w:rsidRPr="003C3AB2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 xml:space="preserve">A. 502,608                   B. 502,68                        C. 52,608                    </w:t>
      </w:r>
    </w:p>
    <w:p w14:paraId="3F9B59AB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4:</w:t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 xml:space="preserve"> (0,5điểm)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Giá trị của chữ số 5 trong số thập phân 37,085 là:</w:t>
      </w:r>
    </w:p>
    <w:p w14:paraId="45CBC107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A.  </w:t>
      </w:r>
      <w:r w:rsidRPr="003C3AB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 w14:anchorId="0C5099CB">
          <v:shape id="_x0000_i1027" type="#_x0000_t75" style="width:15.6pt;height:30.6pt" o:ole="">
            <v:imagedata r:id="rId8" o:title=""/>
          </v:shape>
          <o:OLEObject Type="Embed" ProgID="Equation.3" ShapeID="_x0000_i1027" DrawAspect="Content" ObjectID="_1789923758" r:id="rId9"/>
        </w:objec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B.   </w:t>
      </w:r>
      <w:r w:rsidRPr="003C3AB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40" w:dyaOrig="620" w14:anchorId="0B28AE88">
          <v:shape id="_x0000_i1028" type="#_x0000_t75" style="width:21.6pt;height:30.6pt" o:ole="">
            <v:imagedata r:id="rId10" o:title=""/>
          </v:shape>
          <o:OLEObject Type="Embed" ProgID="Equation.3" ShapeID="_x0000_i1028" DrawAspect="Content" ObjectID="_1789923759" r:id="rId11"/>
        </w:objec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C. </w:t>
      </w:r>
      <w:r w:rsidRPr="003C3AB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" w:dyaOrig="620" w14:anchorId="32BC4A35">
          <v:shape id="_x0000_i1029" type="#_x0000_t75" style="width:27.6pt;height:30.6pt" o:ole="">
            <v:imagedata r:id="rId12" o:title=""/>
          </v:shape>
          <o:OLEObject Type="Embed" ProgID="Equation.3" ShapeID="_x0000_i1029" DrawAspect="Content" ObjectID="_1789923760" r:id="rId13"/>
        </w:objec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</w:t>
      </w:r>
    </w:p>
    <w:p w14:paraId="34B8F419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5</w:t>
      </w:r>
      <w:r w:rsidRPr="003C3AB2">
        <w:rPr>
          <w:rFonts w:ascii="Times New Roman" w:hAnsi="Times New Roman" w:cs="Times New Roman"/>
          <w:sz w:val="28"/>
          <w:szCs w:val="28"/>
        </w:rPr>
        <w:t>: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 xml:space="preserve"> (0,5 điểm) Hỗn số </w:t>
      </w:r>
      <w:r w:rsidRPr="003C3AB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60" w:dyaOrig="620" w14:anchorId="7C77B2EF">
          <v:shape id="_x0000_i1030" type="#_x0000_t75" style="width:27.6pt;height:30.6pt" o:ole="">
            <v:imagedata r:id="rId14" o:title=""/>
          </v:shape>
          <o:OLEObject Type="Embed" ProgID="Equation.3" ShapeID="_x0000_i1030" DrawAspect="Content" ObjectID="_1789923761" r:id="rId15"/>
        </w:objec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 xml:space="preserve"> chuyển thành số thập phân là: </w:t>
      </w:r>
    </w:p>
    <w:p w14:paraId="367932A8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>A. 1</w:t>
      </w:r>
      <w:r w:rsidRPr="003C3AB2">
        <w:rPr>
          <w:rFonts w:ascii="Times New Roman" w:hAnsi="Times New Roman" w:cs="Times New Roman"/>
          <w:sz w:val="28"/>
          <w:szCs w:val="28"/>
        </w:rPr>
        <w:t>,57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>                      B. 1</w:t>
      </w:r>
      <w:r w:rsidRPr="003C3AB2">
        <w:rPr>
          <w:rFonts w:ascii="Times New Roman" w:hAnsi="Times New Roman" w:cs="Times New Roman"/>
          <w:sz w:val="28"/>
          <w:szCs w:val="28"/>
        </w:rPr>
        <w:t>5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3C3AB2">
        <w:rPr>
          <w:rFonts w:ascii="Times New Roman" w:hAnsi="Times New Roman" w:cs="Times New Roman"/>
          <w:sz w:val="28"/>
          <w:szCs w:val="28"/>
        </w:rPr>
        <w:t>7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>                   C. 1</w:t>
      </w:r>
      <w:r w:rsidRPr="003C3AB2">
        <w:rPr>
          <w:rFonts w:ascii="Times New Roman" w:hAnsi="Times New Roman" w:cs="Times New Roman"/>
          <w:sz w:val="28"/>
          <w:szCs w:val="28"/>
        </w:rPr>
        <w:t xml:space="preserve">5, 07                 </w:t>
      </w:r>
    </w:p>
    <w:p w14:paraId="62992D1F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6</w:t>
      </w:r>
      <w:r w:rsidRPr="003C3AB2">
        <w:rPr>
          <w:rFonts w:ascii="Times New Roman" w:hAnsi="Times New Roman" w:cs="Times New Roman"/>
          <w:sz w:val="28"/>
          <w:szCs w:val="28"/>
        </w:rPr>
        <w:t>: Viết số thậ</w:t>
      </w:r>
      <w:r w:rsidR="00CE6550" w:rsidRPr="003C3AB2">
        <w:rPr>
          <w:rFonts w:ascii="Times New Roman" w:hAnsi="Times New Roman" w:cs="Times New Roman"/>
          <w:sz w:val="28"/>
          <w:szCs w:val="28"/>
        </w:rPr>
        <w:t>p phân  3,65</w:t>
      </w:r>
      <w:r w:rsidRPr="003C3AB2">
        <w:rPr>
          <w:rFonts w:ascii="Times New Roman" w:hAnsi="Times New Roman" w:cs="Times New Roman"/>
          <w:sz w:val="28"/>
          <w:szCs w:val="28"/>
        </w:rPr>
        <w:t xml:space="preserve">  thành hỗn số là :</w:t>
      </w:r>
    </w:p>
    <w:p w14:paraId="2964F327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  <w:t>A.  3</w:t>
      </w:r>
      <w:r w:rsidR="00CE6550" w:rsidRPr="003C3AB2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1718794E">
          <v:shape id="_x0000_i1031" type="#_x0000_t75" style="width:17.4pt;height:30.6pt" o:ole="">
            <v:imagedata r:id="rId16" o:title=""/>
          </v:shape>
          <o:OLEObject Type="Embed" ProgID="Equation.DSMT4" ShapeID="_x0000_i1031" DrawAspect="Content" ObjectID="_1789923762" r:id="rId17"/>
        </w:objec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      B.  3</w:t>
      </w:r>
      <w:r w:rsidR="00CE6550" w:rsidRPr="003C3AB2">
        <w:rPr>
          <w:rFonts w:ascii="Times New Roman" w:hAnsi="Times New Roman" w:cs="Times New Roman"/>
          <w:sz w:val="28"/>
          <w:szCs w:val="28"/>
        </w:rPr>
        <w:t>6</w:t>
      </w:r>
      <w:r w:rsidR="00CE6550" w:rsidRPr="003C3AB2">
        <w:rPr>
          <w:rFonts w:ascii="Times New Roman" w:hAnsi="Times New Roman" w:cs="Times New Roman"/>
          <w:position w:val="-24"/>
          <w:sz w:val="28"/>
          <w:szCs w:val="28"/>
        </w:rPr>
        <w:object w:dxaOrig="560" w:dyaOrig="620" w14:anchorId="20F27031">
          <v:shape id="_x0000_i1032" type="#_x0000_t75" style="width:27.6pt;height:30.6pt" o:ole="">
            <v:imagedata r:id="rId18" o:title=""/>
          </v:shape>
          <o:OLEObject Type="Embed" ProgID="Equation.DSMT4" ShapeID="_x0000_i1032" DrawAspect="Content" ObjectID="_1789923763" r:id="rId19"/>
        </w:objec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    C.  3</w:t>
      </w:r>
      <w:r w:rsidR="00CE6550" w:rsidRPr="003C3AB2">
        <w:rPr>
          <w:rFonts w:ascii="Times New Roman" w:hAnsi="Times New Roman" w:cs="Times New Roman"/>
          <w:position w:val="-24"/>
          <w:sz w:val="28"/>
          <w:szCs w:val="28"/>
        </w:rPr>
        <w:object w:dxaOrig="440" w:dyaOrig="620" w14:anchorId="0FC6CCE3">
          <v:shape id="_x0000_i1033" type="#_x0000_t75" style="width:21.6pt;height:30.6pt" o:ole="">
            <v:imagedata r:id="rId20" o:title=""/>
          </v:shape>
          <o:OLEObject Type="Embed" ProgID="Equation.DSMT4" ShapeID="_x0000_i1033" DrawAspect="Content" ObjectID="_1789923764" r:id="rId21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ab/>
      </w:r>
      <w:r w:rsidRPr="003C3AB2">
        <w:rPr>
          <w:rFonts w:ascii="Times New Roman" w:hAnsi="Times New Roman" w:cs="Times New Roman"/>
          <w:sz w:val="28"/>
          <w:szCs w:val="28"/>
        </w:rPr>
        <w:tab/>
      </w:r>
    </w:p>
    <w:p w14:paraId="20D0E06F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7</w:t>
      </w:r>
      <w:r w:rsidRPr="003C3AB2">
        <w:rPr>
          <w:rFonts w:ascii="Times New Roman" w:hAnsi="Times New Roman" w:cs="Times New Roman"/>
          <w:sz w:val="28"/>
          <w:szCs w:val="28"/>
        </w:rPr>
        <w:t xml:space="preserve">: </w:t>
      </w:r>
      <w:r w:rsidRPr="003C3AB2">
        <w:rPr>
          <w:rFonts w:ascii="Times New Roman" w:hAnsi="Times New Roman" w:cs="Times New Roman"/>
          <w:sz w:val="28"/>
          <w:szCs w:val="28"/>
          <w:lang w:val="de-DE"/>
        </w:rPr>
        <w:t xml:space="preserve">( 0,5 điểm)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E6550" w:rsidRPr="003C3AB2">
        <w:rPr>
          <w:rFonts w:ascii="Times New Roman" w:hAnsi="Times New Roman" w:cs="Times New Roman"/>
          <w:sz w:val="28"/>
          <w:szCs w:val="28"/>
          <w:lang w:val="nl-NL"/>
        </w:rPr>
        <w:t>3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>4 tấn  6 kg  = .........tấn.</w:t>
      </w:r>
    </w:p>
    <w:p w14:paraId="083EBDD2" w14:textId="77777777" w:rsidR="00F56205" w:rsidRPr="003C3AB2" w:rsidRDefault="00CE6550" w:rsidP="00F56205">
      <w:pPr>
        <w:ind w:firstLine="567"/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sz w:val="28"/>
          <w:szCs w:val="28"/>
          <w:lang w:val="nl-NL"/>
        </w:rPr>
        <w:t>A.  34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>,06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>B. 3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>4,006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C.  34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>,60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ab/>
      </w:r>
    </w:p>
    <w:p w14:paraId="6A04DD4E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8</w:t>
      </w:r>
      <w:r w:rsidRPr="003C3AB2">
        <w:rPr>
          <w:rFonts w:ascii="Times New Roman" w:hAnsi="Times New Roman" w:cs="Times New Roman"/>
          <w:sz w:val="28"/>
          <w:szCs w:val="28"/>
        </w:rPr>
        <w:t>:</w:t>
      </w:r>
      <w:r w:rsidR="008C0230" w:rsidRPr="003C3AB2">
        <w:rPr>
          <w:rFonts w:ascii="Times New Roman" w:hAnsi="Times New Roman" w:cs="Times New Roman"/>
          <w:sz w:val="28"/>
          <w:szCs w:val="28"/>
        </w:rPr>
        <w:t>. 9</w:t>
      </w:r>
      <w:r w:rsidRPr="003C3AB2">
        <w:rPr>
          <w:rFonts w:ascii="Times New Roman" w:hAnsi="Times New Roman" w:cs="Times New Roman"/>
          <w:sz w:val="28"/>
          <w:szCs w:val="28"/>
        </w:rPr>
        <w:t>m</w:t>
      </w:r>
      <w:r w:rsidRPr="003C3AB2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3C3AB2">
        <w:rPr>
          <w:rFonts w:ascii="Times New Roman" w:hAnsi="Times New Roman" w:cs="Times New Roman"/>
          <w:sz w:val="28"/>
          <w:szCs w:val="28"/>
        </w:rPr>
        <w:t>2cm</w:t>
      </w:r>
      <w:r w:rsidRPr="003C3A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C3AB2">
        <w:rPr>
          <w:rFonts w:ascii="Times New Roman" w:hAnsi="Times New Roman" w:cs="Times New Roman"/>
          <w:sz w:val="28"/>
          <w:szCs w:val="28"/>
        </w:rPr>
        <w:t xml:space="preserve">  =  .......m</w:t>
      </w:r>
      <w:r w:rsidRPr="003C3AB2">
        <w:rPr>
          <w:rFonts w:ascii="Times New Roman" w:hAnsi="Times New Roman" w:cs="Times New Roman"/>
          <w:sz w:val="28"/>
          <w:szCs w:val="28"/>
          <w:vertAlign w:val="superscript"/>
        </w:rPr>
        <w:t xml:space="preserve">2. </w:t>
      </w:r>
      <w:r w:rsidRPr="003C3AB2">
        <w:rPr>
          <w:rFonts w:ascii="Times New Roman" w:hAnsi="Times New Roman" w:cs="Times New Roman"/>
          <w:sz w:val="28"/>
          <w:szCs w:val="28"/>
        </w:rPr>
        <w:t>Số số thập thích hợp viết vào chỗ chấm là:</w:t>
      </w:r>
    </w:p>
    <w:p w14:paraId="57AAE621" w14:textId="77777777" w:rsidR="00F56205" w:rsidRPr="003C3AB2" w:rsidRDefault="008C0230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>A. 9</w: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,2               </w:t>
      </w:r>
      <w:r w:rsidRPr="003C3AB2">
        <w:rPr>
          <w:rFonts w:ascii="Times New Roman" w:hAnsi="Times New Roman" w:cs="Times New Roman"/>
          <w:sz w:val="28"/>
          <w:szCs w:val="28"/>
        </w:rPr>
        <w:t>B.9</w: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,02                   </w:t>
      </w:r>
      <w:r w:rsidRPr="003C3AB2">
        <w:rPr>
          <w:rFonts w:ascii="Times New Roman" w:hAnsi="Times New Roman" w:cs="Times New Roman"/>
          <w:sz w:val="28"/>
          <w:szCs w:val="28"/>
        </w:rPr>
        <w:t>C.9</w: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,002                 </w:t>
      </w:r>
      <w:r w:rsidRPr="003C3AB2">
        <w:rPr>
          <w:rFonts w:ascii="Times New Roman" w:hAnsi="Times New Roman" w:cs="Times New Roman"/>
          <w:sz w:val="28"/>
          <w:szCs w:val="28"/>
        </w:rPr>
        <w:t>D . 9</w:t>
      </w:r>
      <w:r w:rsidR="00F56205" w:rsidRPr="003C3AB2">
        <w:rPr>
          <w:rFonts w:ascii="Times New Roman" w:hAnsi="Times New Roman" w:cs="Times New Roman"/>
          <w:sz w:val="28"/>
          <w:szCs w:val="28"/>
        </w:rPr>
        <w:t>,0002</w:t>
      </w:r>
    </w:p>
    <w:p w14:paraId="524B764D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9</w:t>
      </w:r>
      <w:r w:rsidRPr="003C3AB2">
        <w:rPr>
          <w:rFonts w:ascii="Times New Roman" w:hAnsi="Times New Roman" w:cs="Times New Roman"/>
          <w:sz w:val="28"/>
          <w:szCs w:val="28"/>
        </w:rPr>
        <w:t>: Các số 5,908;  80,95; 58,09; 9,580 viết theo thứ tự từ bé đến lớn là</w:t>
      </w:r>
    </w:p>
    <w:p w14:paraId="34063A8B" w14:textId="77777777" w:rsidR="00F56205" w:rsidRPr="003C3AB2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>A. 58,09; 5,908;  80,95; 9,580</w:t>
      </w:r>
      <w:r w:rsidR="00C269EA" w:rsidRPr="003C3AB2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3C3AB2">
        <w:rPr>
          <w:rFonts w:ascii="Times New Roman" w:hAnsi="Times New Roman" w:cs="Times New Roman"/>
          <w:sz w:val="28"/>
          <w:szCs w:val="28"/>
        </w:rPr>
        <w:t>B. 5,908; 80,95;  58,09; 9,580</w:t>
      </w:r>
    </w:p>
    <w:p w14:paraId="6E00C6C7" w14:textId="77777777" w:rsidR="00F56205" w:rsidRPr="003C3AB2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lastRenderedPageBreak/>
        <w:t>C. 5,908; 9,580; 58,09; 80,95</w:t>
      </w:r>
      <w:r w:rsidR="00C269EA" w:rsidRPr="003C3AB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3C3AB2">
        <w:rPr>
          <w:rFonts w:ascii="Times New Roman" w:hAnsi="Times New Roman" w:cs="Times New Roman"/>
          <w:sz w:val="28"/>
          <w:szCs w:val="28"/>
        </w:rPr>
        <w:t>D. 80,95; 9,580; 5,908; 58,09</w:t>
      </w:r>
    </w:p>
    <w:p w14:paraId="2ED6A9CB" w14:textId="77777777" w:rsidR="00F56205" w:rsidRPr="003C3AB2" w:rsidRDefault="00F56205" w:rsidP="00F56205">
      <w:pPr>
        <w:rPr>
          <w:rFonts w:ascii="Times New Roman" w:hAnsi="Times New Roman" w:cs="Times New Roman"/>
          <w:bCs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10:</w:t>
      </w:r>
      <w:r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  <w:lang w:val="vi-VN"/>
        </w:rPr>
        <w:t>(0,5 điểm)</w:t>
      </w:r>
      <w:r w:rsidRPr="003C3AB2">
        <w:rPr>
          <w:rFonts w:ascii="Times New Roman" w:hAnsi="Times New Roman" w:cs="Times New Roman"/>
          <w:sz w:val="28"/>
          <w:szCs w:val="28"/>
        </w:rPr>
        <w:t>:</w:t>
      </w:r>
      <w:r w:rsidRPr="003C3AB2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Khi dịch chuyển dấu phẩy của số thậ</w:t>
      </w:r>
      <w:r w:rsidR="008B076A" w:rsidRPr="003C3AB2">
        <w:rPr>
          <w:rFonts w:ascii="Times New Roman" w:hAnsi="Times New Roman" w:cs="Times New Roman"/>
          <w:bCs/>
          <w:sz w:val="28"/>
          <w:szCs w:val="28"/>
          <w:lang w:val="nl-NL"/>
        </w:rPr>
        <w:t>p phân 9,8</w:t>
      </w:r>
      <w:r w:rsidRPr="003C3AB2">
        <w:rPr>
          <w:rFonts w:ascii="Times New Roman" w:hAnsi="Times New Roman" w:cs="Times New Roman"/>
          <w:bCs/>
          <w:sz w:val="28"/>
          <w:szCs w:val="28"/>
          <w:lang w:val="nl-NL"/>
        </w:rPr>
        <w:t>67 sang bên phải một chữ số thì số đó thay đổi như thế nào?</w:t>
      </w:r>
      <w:r w:rsidRPr="003C3AB2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1985"/>
        <w:gridCol w:w="2268"/>
        <w:gridCol w:w="5040"/>
      </w:tblGrid>
      <w:tr w:rsidR="003C3AB2" w:rsidRPr="003C3AB2" w14:paraId="24216652" w14:textId="77777777" w:rsidTr="00301E8A">
        <w:tc>
          <w:tcPr>
            <w:tcW w:w="1985" w:type="dxa"/>
          </w:tcPr>
          <w:p w14:paraId="7C3CA0FE" w14:textId="77777777" w:rsidR="00F56205" w:rsidRPr="003C3AB2" w:rsidRDefault="00F56205" w:rsidP="00301E8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A. </w:t>
            </w:r>
            <w:r w:rsidRPr="003C3AB2">
              <w:rPr>
                <w:rFonts w:ascii="Times New Roman" w:hAnsi="Times New Roman" w:cs="Times New Roman"/>
                <w:bCs/>
                <w:sz w:val="28"/>
                <w:szCs w:val="28"/>
              </w:rPr>
              <w:t>Giảm 10 lần</w:t>
            </w:r>
          </w:p>
        </w:tc>
        <w:tc>
          <w:tcPr>
            <w:tcW w:w="2268" w:type="dxa"/>
          </w:tcPr>
          <w:p w14:paraId="3CF91EB8" w14:textId="77777777" w:rsidR="00F56205" w:rsidRPr="003C3AB2" w:rsidRDefault="00F56205" w:rsidP="00301E8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B.</w:t>
            </w:r>
            <w:r w:rsidRPr="003C3AB2">
              <w:rPr>
                <w:rFonts w:ascii="Times New Roman" w:hAnsi="Times New Roman" w:cs="Times New Roman"/>
                <w:bCs/>
                <w:sz w:val="28"/>
                <w:szCs w:val="28"/>
              </w:rPr>
              <w:t>Gấ</w:t>
            </w:r>
            <w:r w:rsidR="002260E2" w:rsidRPr="003C3AB2">
              <w:rPr>
                <w:rFonts w:ascii="Times New Roman" w:hAnsi="Times New Roman" w:cs="Times New Roman"/>
                <w:bCs/>
                <w:sz w:val="28"/>
                <w:szCs w:val="28"/>
              </w:rPr>
              <w:t>p lên100 lầ</w:t>
            </w:r>
            <w:r w:rsidRPr="003C3AB2">
              <w:rPr>
                <w:rFonts w:ascii="Times New Roman" w:hAnsi="Times New Roman" w:cs="Times New Roman"/>
                <w:bCs/>
                <w:sz w:val="28"/>
                <w:szCs w:val="28"/>
              </w:rPr>
              <w:t>n</w:t>
            </w:r>
          </w:p>
        </w:tc>
        <w:tc>
          <w:tcPr>
            <w:tcW w:w="5040" w:type="dxa"/>
          </w:tcPr>
          <w:p w14:paraId="3C1C48CB" w14:textId="77777777" w:rsidR="00F56205" w:rsidRPr="003C3AB2" w:rsidRDefault="00F56205" w:rsidP="00301E8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C3AB2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C.</w:t>
            </w:r>
            <w:r w:rsidRPr="003C3AB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Gấp lên 10 lần        D. Giảm đi 100 lần</w:t>
            </w:r>
          </w:p>
        </w:tc>
      </w:tr>
    </w:tbl>
    <w:p w14:paraId="305F11B6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b/>
          <w:sz w:val="28"/>
          <w:szCs w:val="28"/>
          <w:lang w:val="nl-NL"/>
        </w:rPr>
        <w:t>Câu 11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>: Một khu đất hình vuông  có chu vi là 520 m</w:t>
      </w:r>
      <w:r w:rsidR="002260E2"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>Diện tích của khu đất đó là :</w:t>
      </w:r>
    </w:p>
    <w:p w14:paraId="4A373641" w14:textId="77777777" w:rsidR="00F56205" w:rsidRPr="003C3AB2" w:rsidRDefault="00F56205" w:rsidP="00C269EA">
      <w:pPr>
        <w:ind w:firstLine="567"/>
        <w:rPr>
          <w:rFonts w:ascii="Times New Roman" w:hAnsi="Times New Roman" w:cs="Times New Roman"/>
          <w:sz w:val="28"/>
          <w:szCs w:val="28"/>
          <w:lang w:val="nl-NL"/>
        </w:rPr>
      </w:pP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ab/>
        <w:t>A. 1,69 ha</w:t>
      </w:r>
      <w:r w:rsidR="00C269EA"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ab/>
        <w:t>B.  16900 ha</w:t>
      </w:r>
      <w:r w:rsidRPr="003C3A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ab/>
      </w:r>
      <w:r w:rsidR="00C269EA" w:rsidRPr="003C3A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  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69EA"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 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>C.  16,9 ha</w:t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C3AB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                                  </w:t>
      </w:r>
    </w:p>
    <w:p w14:paraId="43292BDD" w14:textId="77777777" w:rsidR="00F56205" w:rsidRPr="003C3AB2" w:rsidRDefault="00F56205" w:rsidP="00F56205">
      <w:pPr>
        <w:jc w:val="both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12</w:t>
      </w:r>
      <w:r w:rsidRPr="003C3AB2">
        <w:rPr>
          <w:rFonts w:ascii="Times New Roman" w:hAnsi="Times New Roman" w:cs="Times New Roman"/>
          <w:sz w:val="28"/>
          <w:szCs w:val="28"/>
        </w:rPr>
        <w:t>: (0,5 điểm) Bài toán: Để làm xong một công việc trong 9 ngày cần 16 công nhân. Hỏi nếu muốn làm xong công việc đó trong 3 ngày thì cần bao nhiêu công nhân (mức làm việc của mỗi người như nhau) ?</w:t>
      </w:r>
    </w:p>
    <w:p w14:paraId="1D84855E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sz w:val="28"/>
          <w:szCs w:val="28"/>
        </w:rPr>
        <w:tab/>
        <w:t>A. 342 người</w:t>
      </w:r>
      <w:r w:rsidRPr="003C3AB2">
        <w:rPr>
          <w:rFonts w:ascii="Times New Roman" w:hAnsi="Times New Roman" w:cs="Times New Roman"/>
          <w:sz w:val="28"/>
          <w:szCs w:val="28"/>
        </w:rPr>
        <w:tab/>
        <w:t>B.  144 người</w:t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     C. 25 người</w:t>
      </w:r>
      <w:r w:rsidRPr="003C3AB2">
        <w:rPr>
          <w:rFonts w:ascii="Times New Roman" w:hAnsi="Times New Roman" w:cs="Times New Roman"/>
          <w:sz w:val="28"/>
          <w:szCs w:val="28"/>
        </w:rPr>
        <w:tab/>
        <w:t xml:space="preserve">       D.48</w:t>
      </w:r>
      <w:r w:rsidR="00C269EA"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>người</w:t>
      </w:r>
    </w:p>
    <w:p w14:paraId="7FFD36F2" w14:textId="77777777" w:rsidR="00F56205" w:rsidRPr="003C3AB2" w:rsidRDefault="00F56205" w:rsidP="00F56205">
      <w:pPr>
        <w:rPr>
          <w:rFonts w:ascii="Times New Roman" w:hAnsi="Times New Roman" w:cs="Times New Roman"/>
          <w:b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II. PHẦN TỰ LUẬN</w:t>
      </w:r>
    </w:p>
    <w:p w14:paraId="3031CCEA" w14:textId="77777777" w:rsidR="002A5B3D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13:</w:t>
      </w:r>
      <w:r w:rsidRPr="003C3AB2">
        <w:rPr>
          <w:rFonts w:ascii="Times New Roman" w:hAnsi="Times New Roman" w:cs="Times New Roman"/>
          <w:sz w:val="28"/>
          <w:szCs w:val="28"/>
        </w:rPr>
        <w:t xml:space="preserve"> (1 điể</w:t>
      </w:r>
      <w:r w:rsidR="00247B27" w:rsidRPr="003C3AB2">
        <w:rPr>
          <w:rFonts w:ascii="Times New Roman" w:hAnsi="Times New Roman" w:cs="Times New Roman"/>
          <w:sz w:val="28"/>
          <w:szCs w:val="28"/>
        </w:rPr>
        <w:t>m) T</w:t>
      </w:r>
      <w:r w:rsidRPr="003C3AB2">
        <w:rPr>
          <w:rFonts w:ascii="Times New Roman" w:hAnsi="Times New Roman" w:cs="Times New Roman"/>
          <w:sz w:val="28"/>
          <w:szCs w:val="28"/>
        </w:rPr>
        <w:t xml:space="preserve">ính </w:t>
      </w:r>
    </w:p>
    <w:p w14:paraId="018EEF2C" w14:textId="77777777" w:rsidR="002260E2" w:rsidRPr="003C3AB2" w:rsidRDefault="002260E2" w:rsidP="002260E2">
      <w:pPr>
        <w:rPr>
          <w:rFonts w:ascii="Times New Roman" w:hAnsi="Times New Roman" w:cs="Times New Roman"/>
          <w:sz w:val="28"/>
          <w:szCs w:val="28"/>
          <w:u w:val="single"/>
        </w:rPr>
      </w:pPr>
      <w:r w:rsidRPr="003C3AB2">
        <w:rPr>
          <w:rFonts w:ascii="Times New Roman" w:hAnsi="Times New Roman" w:cs="Times New Roman"/>
          <w:sz w:val="28"/>
          <w:szCs w:val="28"/>
          <w:lang w:val="nl-NL"/>
        </w:rPr>
        <w:t xml:space="preserve">            </w:t>
      </w:r>
      <w:r w:rsidR="00F56205" w:rsidRPr="003C3AB2"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 2</w:t>
      </w:r>
      <w:r w:rsidR="00F56205" w:rsidRPr="003C3A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8AEE612">
          <v:shape id="_x0000_i1034" type="#_x0000_t75" style="width:12pt;height:30.6pt" o:ole="">
            <v:imagedata r:id="rId22" o:title=""/>
          </v:shape>
          <o:OLEObject Type="Embed" ProgID="Equation.3" ShapeID="_x0000_i1034" DrawAspect="Content" ObjectID="_1789923765" r:id="rId23"/>
        </w:objec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 + 3</w:t>
      </w:r>
      <w:r w:rsidR="00F56205" w:rsidRPr="003C3A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8BD36ED">
          <v:shape id="_x0000_i1035" type="#_x0000_t75" style="width:11.4pt;height:30.6pt" o:ole="">
            <v:imagedata r:id="rId24" o:title=""/>
          </v:shape>
          <o:OLEObject Type="Embed" ProgID="Equation.3" ShapeID="_x0000_i1035" DrawAspect="Content" ObjectID="_1789923766" r:id="rId25"/>
        </w:object>
      </w:r>
      <w:r w:rsidR="00F56205"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F56205" w:rsidRPr="003C3AB2">
        <w:rPr>
          <w:rFonts w:ascii="Times New Roman" w:hAnsi="Times New Roman" w:cs="Times New Roman"/>
          <w:sz w:val="28"/>
          <w:szCs w:val="28"/>
        </w:rPr>
        <w:t>b</w:t>
      </w:r>
      <w:r w:rsidR="00F56205" w:rsidRPr="003C3AB2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D90BEA" w:rsidRPr="003C3AB2">
        <w:rPr>
          <w:rFonts w:ascii="Times New Roman" w:hAnsi="Times New Roman" w:cs="Times New Roman"/>
          <w:sz w:val="28"/>
          <w:szCs w:val="28"/>
        </w:rPr>
        <w:t>1</w:t>
      </w:r>
      <w:r w:rsidR="00D90BEA" w:rsidRPr="003C3A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DF0FBA4">
          <v:shape id="_x0000_i1036" type="#_x0000_t75" style="width:12pt;height:30.6pt" o:ole="">
            <v:imagedata r:id="rId26" o:title=""/>
          </v:shape>
          <o:OLEObject Type="Embed" ProgID="Equation.DSMT4" ShapeID="_x0000_i1036" DrawAspect="Content" ObjectID="_1789923767" r:id="rId27"/>
        </w:object>
      </w:r>
      <w:r w:rsidR="00D90BEA" w:rsidRPr="003C3AB2">
        <w:rPr>
          <w:rFonts w:ascii="Times New Roman" w:hAnsi="Times New Roman" w:cs="Times New Roman"/>
          <w:sz w:val="28"/>
          <w:szCs w:val="28"/>
        </w:rPr>
        <w:t xml:space="preserve"> : 4</w:t>
      </w:r>
    </w:p>
    <w:p w14:paraId="637A2D5E" w14:textId="77777777" w:rsidR="00F56205" w:rsidRPr="003C3AB2" w:rsidRDefault="00F56205" w:rsidP="00F56205">
      <w:pPr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</w:rPr>
        <w:t>Câu 14:</w:t>
      </w:r>
      <w:r w:rsidRPr="003C3AB2">
        <w:rPr>
          <w:rFonts w:ascii="Times New Roman" w:hAnsi="Times New Roman" w:cs="Times New Roman"/>
          <w:sz w:val="28"/>
          <w:szCs w:val="28"/>
        </w:rPr>
        <w:t xml:space="preserve">  Một thửa ruộng hình chữ nhật có chu vi bằng </w:t>
      </w:r>
      <w:r w:rsidR="00B21CBC" w:rsidRPr="003C3AB2">
        <w:rPr>
          <w:rFonts w:ascii="Times New Roman" w:hAnsi="Times New Roman" w:cs="Times New Roman"/>
          <w:sz w:val="28"/>
          <w:szCs w:val="28"/>
        </w:rPr>
        <w:t>960</w:t>
      </w:r>
      <w:r w:rsidRPr="003C3AB2">
        <w:rPr>
          <w:rFonts w:ascii="Times New Roman" w:hAnsi="Times New Roman" w:cs="Times New Roman"/>
          <w:sz w:val="28"/>
          <w:szCs w:val="28"/>
        </w:rPr>
        <w:t xml:space="preserve">m và chiều rộng bằng </w:t>
      </w:r>
      <w:r w:rsidRPr="003C3A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0F27860">
          <v:shape id="_x0000_i1037" type="#_x0000_t75" style="width:11.4pt;height:30.6pt" o:ole="">
            <v:imagedata r:id="rId28" o:title=""/>
          </v:shape>
          <o:OLEObject Type="Embed" ProgID="Equation.DSMT4" ShapeID="_x0000_i1037" DrawAspect="Content" ObjectID="_1789923768" r:id="rId29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 chiều dài.</w:t>
      </w:r>
      <w:r w:rsidR="002260E2" w:rsidRPr="003C3AB2">
        <w:rPr>
          <w:rFonts w:ascii="Times New Roman" w:hAnsi="Times New Roman" w:cs="Times New Roman"/>
          <w:sz w:val="28"/>
          <w:szCs w:val="28"/>
        </w:rPr>
        <w:t xml:space="preserve"> </w:t>
      </w:r>
      <w:r w:rsidRPr="003C3AB2">
        <w:rPr>
          <w:rFonts w:ascii="Times New Roman" w:hAnsi="Times New Roman" w:cs="Times New Roman"/>
          <w:sz w:val="28"/>
          <w:szCs w:val="28"/>
        </w:rPr>
        <w:t>Tính số thóc thu được trên thửa ruộng đó biết rằng cứ 80 m</w:t>
      </w:r>
      <w:r w:rsidRPr="003C3A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C3AB2">
        <w:rPr>
          <w:rFonts w:ascii="Times New Roman" w:hAnsi="Times New Roman" w:cs="Times New Roman"/>
          <w:sz w:val="28"/>
          <w:szCs w:val="28"/>
        </w:rPr>
        <w:t xml:space="preserve"> thì thu được 56kg thóc</w:t>
      </w:r>
      <w:r w:rsidR="002260E2" w:rsidRPr="003C3AB2">
        <w:rPr>
          <w:rFonts w:ascii="Times New Roman" w:hAnsi="Times New Roman" w:cs="Times New Roman"/>
          <w:sz w:val="28"/>
          <w:szCs w:val="28"/>
        </w:rPr>
        <w:t>.</w:t>
      </w:r>
    </w:p>
    <w:p w14:paraId="612B6CCD" w14:textId="77777777" w:rsidR="00F56205" w:rsidRPr="003C3AB2" w:rsidRDefault="00F56205" w:rsidP="00F56205">
      <w:pPr>
        <w:ind w:left="360" w:hanging="360"/>
        <w:rPr>
          <w:rFonts w:ascii="Times New Roman" w:hAnsi="Times New Roman" w:cs="Times New Roman"/>
          <w:sz w:val="28"/>
          <w:szCs w:val="28"/>
        </w:rPr>
      </w:pPr>
      <w:r w:rsidRPr="003C3AB2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5: </w:t>
      </w:r>
      <w:r w:rsidRPr="003C3AB2">
        <w:rPr>
          <w:rFonts w:ascii="Times New Roman" w:hAnsi="Times New Roman" w:cs="Times New Roman"/>
          <w:sz w:val="28"/>
          <w:szCs w:val="28"/>
        </w:rPr>
        <w:t xml:space="preserve">Tìm một số sao cho khi tử số của phân số </w:t>
      </w:r>
      <w:r w:rsidRPr="003C3AB2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3100E4C0">
          <v:shape id="_x0000_i1038" type="#_x0000_t75" style="width:17.4pt;height:30.6pt" o:ole="">
            <v:imagedata r:id="rId30" o:title=""/>
          </v:shape>
          <o:OLEObject Type="Embed" ProgID="Equation.DSMT4" ShapeID="_x0000_i1038" DrawAspect="Content" ObjectID="_1789923769" r:id="rId31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 cộng với số đó và giữ nguyên mẫu số thì được phân số mới bằng </w:t>
      </w:r>
      <w:r w:rsidRPr="003C3AB2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0A54667B">
          <v:shape id="_x0000_i1039" type="#_x0000_t75" style="width:15.6pt;height:30.6pt" o:ole="">
            <v:imagedata r:id="rId32" o:title=""/>
          </v:shape>
          <o:OLEObject Type="Embed" ProgID="Equation.DSMT4" ShapeID="_x0000_i1039" DrawAspect="Content" ObjectID="_1789923770" r:id="rId33"/>
        </w:object>
      </w:r>
      <w:r w:rsidRPr="003C3AB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9F9F13A" w14:textId="77777777" w:rsidR="00F56205" w:rsidRPr="003C3AB2" w:rsidRDefault="00F56205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64A82877" w14:textId="77777777" w:rsidR="00B21CBC" w:rsidRPr="003C3AB2" w:rsidRDefault="002260E2" w:rsidP="00226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3C3AB2">
        <w:rPr>
          <w:rFonts w:ascii="Times New Roman" w:hAnsi="Times New Roman" w:cs="Times New Roman"/>
          <w:sz w:val="28"/>
          <w:szCs w:val="28"/>
          <w:lang w:val="pt-BR"/>
        </w:rPr>
        <w:t>(Hết)</w:t>
      </w:r>
    </w:p>
    <w:p w14:paraId="22255ABD" w14:textId="77777777" w:rsidR="00B21CBC" w:rsidRPr="003C3AB2" w:rsidRDefault="00B21CBC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0E16C1A8" w14:textId="77777777" w:rsidR="00B21CBC" w:rsidRDefault="00B21CBC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1A0FF7F7" w14:textId="77777777" w:rsidR="00B21CBC" w:rsidRDefault="00B21CBC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71A87F77" w14:textId="77777777" w:rsidR="00B439C9" w:rsidRDefault="00B439C9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682EF608" w14:textId="77777777" w:rsidR="002260E2" w:rsidRDefault="002260E2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6CA19035" w14:textId="77777777" w:rsidR="002260E2" w:rsidRDefault="002260E2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p w14:paraId="0D263266" w14:textId="77777777" w:rsidR="002260E2" w:rsidRPr="00F56205" w:rsidRDefault="002260E2" w:rsidP="00F56205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4503"/>
        <w:gridCol w:w="5528"/>
      </w:tblGrid>
      <w:tr w:rsidR="00F56205" w:rsidRPr="00F56205" w14:paraId="3DEDB1F9" w14:textId="77777777" w:rsidTr="002260E2">
        <w:tc>
          <w:tcPr>
            <w:tcW w:w="4503" w:type="dxa"/>
          </w:tcPr>
          <w:p w14:paraId="0D683153" w14:textId="77777777" w:rsidR="002260E2" w:rsidRPr="00C269EA" w:rsidRDefault="002260E2" w:rsidP="002260E2">
            <w:pPr>
              <w:spacing w:after="120" w:line="240" w:lineRule="auto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C269EA">
              <w:rPr>
                <w:rFonts w:ascii="Times New Roman" w:hAnsi="Times New Roman" w:cs="Times New Roman"/>
                <w:b/>
                <w:sz w:val="26"/>
                <w:szCs w:val="28"/>
              </w:rPr>
              <w:t>TRƯỜNG TH-THCS THANH MINH</w:t>
            </w:r>
          </w:p>
          <w:p w14:paraId="7138EE74" w14:textId="77777777" w:rsidR="00F56205" w:rsidRPr="00B439C9" w:rsidRDefault="00F56205" w:rsidP="00301E8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</w:tcPr>
          <w:p w14:paraId="3020C5E9" w14:textId="77777777" w:rsidR="00F56205" w:rsidRPr="00B439C9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ĐÁP ÁN BIỂU ĐIỂM  BÀI KIỂM TRA</w:t>
            </w:r>
          </w:p>
          <w:p w14:paraId="74555987" w14:textId="77777777" w:rsidR="00F56205" w:rsidRPr="00B439C9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GIỮA HỌC KÌ I LỚP 5</w:t>
            </w:r>
          </w:p>
          <w:p w14:paraId="095880BD" w14:textId="77777777" w:rsidR="00F56205" w:rsidRPr="00B439C9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MÔN TOÁN - NĂM HỌ</w:t>
            </w:r>
            <w:r w:rsidR="005F1872"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C 202</w:t>
            </w:r>
            <w:r w:rsidR="002260E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-20</w:t>
            </w:r>
            <w:r w:rsidR="005F1872" w:rsidRPr="00B439C9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2260E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234F8D55" w14:textId="77777777" w:rsidR="00F56205" w:rsidRPr="00B439C9" w:rsidRDefault="00F56205" w:rsidP="00301E8A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</w:tr>
    </w:tbl>
    <w:p w14:paraId="62D16ADB" w14:textId="77777777" w:rsidR="00F56205" w:rsidRPr="00F56205" w:rsidRDefault="00F56205" w:rsidP="00F5620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56205">
        <w:rPr>
          <w:rFonts w:ascii="Times New Roman" w:hAnsi="Times New Roman" w:cs="Times New Roman"/>
          <w:b/>
          <w:color w:val="FF0000"/>
          <w:sz w:val="28"/>
          <w:szCs w:val="28"/>
        </w:rPr>
        <w:t>I. PHẦN TRẮC NGHIỆM</w:t>
      </w:r>
    </w:p>
    <w:tbl>
      <w:tblPr>
        <w:tblW w:w="8602" w:type="dxa"/>
        <w:tblInd w:w="48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05"/>
        <w:gridCol w:w="2992"/>
        <w:gridCol w:w="2805"/>
      </w:tblGrid>
      <w:tr w:rsidR="00F56205" w:rsidRPr="00F56205" w14:paraId="778AA07D" w14:textId="77777777" w:rsidTr="002260E2">
        <w:tc>
          <w:tcPr>
            <w:tcW w:w="2805" w:type="dxa"/>
            <w:vAlign w:val="center"/>
          </w:tcPr>
          <w:p w14:paraId="16FD45C1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ÂU</w:t>
            </w:r>
          </w:p>
        </w:tc>
        <w:tc>
          <w:tcPr>
            <w:tcW w:w="2992" w:type="dxa"/>
            <w:vAlign w:val="center"/>
          </w:tcPr>
          <w:p w14:paraId="0D69A9B3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ÁP ÁN</w:t>
            </w:r>
          </w:p>
        </w:tc>
        <w:tc>
          <w:tcPr>
            <w:tcW w:w="2805" w:type="dxa"/>
            <w:vAlign w:val="center"/>
          </w:tcPr>
          <w:p w14:paraId="299FEE6D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IỂM</w:t>
            </w:r>
          </w:p>
        </w:tc>
      </w:tr>
      <w:tr w:rsidR="00F56205" w:rsidRPr="00F56205" w14:paraId="319DE8C8" w14:textId="77777777" w:rsidTr="002260E2">
        <w:tc>
          <w:tcPr>
            <w:tcW w:w="2805" w:type="dxa"/>
            <w:vAlign w:val="center"/>
          </w:tcPr>
          <w:p w14:paraId="1C3BD3E6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2992" w:type="dxa"/>
            <w:vAlign w:val="center"/>
          </w:tcPr>
          <w:p w14:paraId="3E3CD507" w14:textId="77777777" w:rsidR="00F56205" w:rsidRPr="00F56205" w:rsidRDefault="00F56205" w:rsidP="002260E2">
            <w:pPr>
              <w:pStyle w:val="ListParagraph"/>
              <w:spacing w:after="0" w:line="240" w:lineRule="auto"/>
              <w:ind w:left="0"/>
              <w:jc w:val="center"/>
              <w:rPr>
                <w:color w:val="FF0000"/>
                <w:szCs w:val="28"/>
              </w:rPr>
            </w:pPr>
            <w:r w:rsidRPr="00F56205">
              <w:rPr>
                <w:color w:val="FF0000"/>
                <w:szCs w:val="28"/>
              </w:rPr>
              <w:t>B</w:t>
            </w:r>
          </w:p>
        </w:tc>
        <w:tc>
          <w:tcPr>
            <w:tcW w:w="2805" w:type="dxa"/>
            <w:vAlign w:val="center"/>
          </w:tcPr>
          <w:p w14:paraId="3EC54968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63D0115A" w14:textId="77777777" w:rsidTr="002260E2">
        <w:tc>
          <w:tcPr>
            <w:tcW w:w="2805" w:type="dxa"/>
            <w:vAlign w:val="center"/>
          </w:tcPr>
          <w:p w14:paraId="11F81DD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2992" w:type="dxa"/>
            <w:vAlign w:val="center"/>
          </w:tcPr>
          <w:p w14:paraId="769EA5FC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2805" w:type="dxa"/>
            <w:vAlign w:val="center"/>
          </w:tcPr>
          <w:p w14:paraId="3F52BAAB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38FA9F1A" w14:textId="77777777" w:rsidTr="002260E2">
        <w:tc>
          <w:tcPr>
            <w:tcW w:w="2805" w:type="dxa"/>
            <w:vAlign w:val="center"/>
          </w:tcPr>
          <w:p w14:paraId="4036A4BA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2992" w:type="dxa"/>
            <w:vAlign w:val="center"/>
          </w:tcPr>
          <w:p w14:paraId="0B5A5727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</w:p>
        </w:tc>
        <w:tc>
          <w:tcPr>
            <w:tcW w:w="2805" w:type="dxa"/>
            <w:vAlign w:val="center"/>
          </w:tcPr>
          <w:p w14:paraId="23CE3602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0AA09296" w14:textId="77777777" w:rsidTr="002260E2">
        <w:tc>
          <w:tcPr>
            <w:tcW w:w="2805" w:type="dxa"/>
            <w:vAlign w:val="center"/>
          </w:tcPr>
          <w:p w14:paraId="01B68104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2992" w:type="dxa"/>
            <w:vAlign w:val="center"/>
          </w:tcPr>
          <w:p w14:paraId="51801E64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2805" w:type="dxa"/>
            <w:vAlign w:val="center"/>
          </w:tcPr>
          <w:p w14:paraId="3B1AB50D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1C752EFD" w14:textId="77777777" w:rsidTr="002260E2">
        <w:tc>
          <w:tcPr>
            <w:tcW w:w="2805" w:type="dxa"/>
            <w:vAlign w:val="center"/>
          </w:tcPr>
          <w:p w14:paraId="4D243652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2992" w:type="dxa"/>
            <w:vAlign w:val="center"/>
          </w:tcPr>
          <w:p w14:paraId="0144B99D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</w:p>
        </w:tc>
        <w:tc>
          <w:tcPr>
            <w:tcW w:w="2805" w:type="dxa"/>
            <w:vAlign w:val="center"/>
          </w:tcPr>
          <w:p w14:paraId="44917CF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14715F78" w14:textId="77777777" w:rsidTr="002260E2">
        <w:tc>
          <w:tcPr>
            <w:tcW w:w="2805" w:type="dxa"/>
            <w:vAlign w:val="center"/>
          </w:tcPr>
          <w:p w14:paraId="56985183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2992" w:type="dxa"/>
            <w:vAlign w:val="center"/>
          </w:tcPr>
          <w:p w14:paraId="2C7BF1D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2805" w:type="dxa"/>
            <w:vAlign w:val="center"/>
          </w:tcPr>
          <w:p w14:paraId="29FAC557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2E22AE73" w14:textId="77777777" w:rsidTr="002260E2">
        <w:tc>
          <w:tcPr>
            <w:tcW w:w="2805" w:type="dxa"/>
            <w:vAlign w:val="center"/>
          </w:tcPr>
          <w:p w14:paraId="5C682F4C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2992" w:type="dxa"/>
            <w:vAlign w:val="center"/>
          </w:tcPr>
          <w:p w14:paraId="23EB52F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</w:p>
        </w:tc>
        <w:tc>
          <w:tcPr>
            <w:tcW w:w="2805" w:type="dxa"/>
            <w:vAlign w:val="center"/>
          </w:tcPr>
          <w:p w14:paraId="15DBD90E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27ABD8BB" w14:textId="77777777" w:rsidTr="002260E2">
        <w:tc>
          <w:tcPr>
            <w:tcW w:w="2805" w:type="dxa"/>
            <w:vAlign w:val="center"/>
          </w:tcPr>
          <w:p w14:paraId="038B4CB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2992" w:type="dxa"/>
            <w:vAlign w:val="center"/>
          </w:tcPr>
          <w:p w14:paraId="120BDC22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</w:t>
            </w:r>
          </w:p>
        </w:tc>
        <w:tc>
          <w:tcPr>
            <w:tcW w:w="2805" w:type="dxa"/>
            <w:vAlign w:val="center"/>
          </w:tcPr>
          <w:p w14:paraId="6C08C649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26EA956B" w14:textId="77777777" w:rsidTr="002260E2">
        <w:tc>
          <w:tcPr>
            <w:tcW w:w="2805" w:type="dxa"/>
            <w:vAlign w:val="center"/>
          </w:tcPr>
          <w:p w14:paraId="06A63B4E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2992" w:type="dxa"/>
            <w:vAlign w:val="center"/>
          </w:tcPr>
          <w:p w14:paraId="323DC9BF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2805" w:type="dxa"/>
            <w:vAlign w:val="center"/>
          </w:tcPr>
          <w:p w14:paraId="077176E3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6866CBDE" w14:textId="77777777" w:rsidTr="002260E2">
        <w:tc>
          <w:tcPr>
            <w:tcW w:w="2805" w:type="dxa"/>
            <w:vAlign w:val="center"/>
          </w:tcPr>
          <w:p w14:paraId="1072F122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2992" w:type="dxa"/>
            <w:vAlign w:val="center"/>
          </w:tcPr>
          <w:p w14:paraId="24994EDD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</w:p>
        </w:tc>
        <w:tc>
          <w:tcPr>
            <w:tcW w:w="2805" w:type="dxa"/>
            <w:vAlign w:val="center"/>
          </w:tcPr>
          <w:p w14:paraId="28733FE4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7B552067" w14:textId="77777777" w:rsidTr="002260E2">
        <w:trPr>
          <w:trHeight w:val="122"/>
        </w:trPr>
        <w:tc>
          <w:tcPr>
            <w:tcW w:w="2805" w:type="dxa"/>
            <w:vAlign w:val="center"/>
          </w:tcPr>
          <w:p w14:paraId="4AA7ECC6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2992" w:type="dxa"/>
            <w:vAlign w:val="center"/>
          </w:tcPr>
          <w:p w14:paraId="27333BB4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</w:p>
        </w:tc>
        <w:tc>
          <w:tcPr>
            <w:tcW w:w="2805" w:type="dxa"/>
            <w:vAlign w:val="center"/>
          </w:tcPr>
          <w:p w14:paraId="73861EB6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  <w:tr w:rsidR="00F56205" w:rsidRPr="00F56205" w14:paraId="495321DD" w14:textId="77777777" w:rsidTr="002260E2">
        <w:tc>
          <w:tcPr>
            <w:tcW w:w="2805" w:type="dxa"/>
            <w:vAlign w:val="center"/>
          </w:tcPr>
          <w:p w14:paraId="0BC90C07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2992" w:type="dxa"/>
            <w:vAlign w:val="center"/>
          </w:tcPr>
          <w:p w14:paraId="3ADF1EB7" w14:textId="77777777" w:rsidR="00F56205" w:rsidRPr="00F56205" w:rsidRDefault="00C8270F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</w:t>
            </w:r>
          </w:p>
        </w:tc>
        <w:tc>
          <w:tcPr>
            <w:tcW w:w="2805" w:type="dxa"/>
            <w:vAlign w:val="center"/>
          </w:tcPr>
          <w:p w14:paraId="1CAA38D6" w14:textId="77777777" w:rsidR="00F56205" w:rsidRPr="00F56205" w:rsidRDefault="00F56205" w:rsidP="002260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,5</w:t>
            </w:r>
          </w:p>
        </w:tc>
      </w:tr>
    </w:tbl>
    <w:p w14:paraId="1546F700" w14:textId="77777777" w:rsidR="00F56205" w:rsidRPr="00F56205" w:rsidRDefault="00F56205" w:rsidP="002260E2">
      <w:pPr>
        <w:spacing w:before="120" w:after="0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F56205">
        <w:rPr>
          <w:rFonts w:ascii="Times New Roman" w:hAnsi="Times New Roman" w:cs="Times New Roman"/>
          <w:b/>
          <w:sz w:val="28"/>
          <w:szCs w:val="28"/>
        </w:rPr>
        <w:t>II. PHẦN TỰ LUẬN</w:t>
      </w:r>
    </w:p>
    <w:p w14:paraId="5E7E7B10" w14:textId="77777777" w:rsidR="00F56205" w:rsidRPr="00F56205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56205">
        <w:rPr>
          <w:rFonts w:ascii="Times New Roman" w:hAnsi="Times New Roman" w:cs="Times New Roman"/>
          <w:sz w:val="28"/>
          <w:szCs w:val="28"/>
        </w:rPr>
        <w:t>a) 2</w:t>
      </w:r>
      <w:r w:rsidRPr="00F56205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2EC3028">
          <v:shape id="_x0000_i1040" type="#_x0000_t75" style="width:12pt;height:30.6pt" o:ole="">
            <v:imagedata r:id="rId34" o:title=""/>
          </v:shape>
          <o:OLEObject Type="Embed" ProgID="Equation.3" ShapeID="_x0000_i1040" DrawAspect="Content" ObjectID="_1789923771" r:id="rId35"/>
        </w:object>
      </w:r>
      <w:r w:rsidRPr="00F56205">
        <w:rPr>
          <w:rFonts w:ascii="Times New Roman" w:hAnsi="Times New Roman" w:cs="Times New Roman"/>
          <w:sz w:val="28"/>
          <w:szCs w:val="28"/>
        </w:rPr>
        <w:t xml:space="preserve"> + 3</w:t>
      </w:r>
      <w:r w:rsidRPr="00F56205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1A006692">
          <v:shape id="_x0000_i1041" type="#_x0000_t75" style="width:11.4pt;height:30.6pt" o:ole="">
            <v:imagedata r:id="rId36" o:title=""/>
          </v:shape>
          <o:OLEObject Type="Embed" ProgID="Equation.3" ShapeID="_x0000_i1041" DrawAspect="Content" ObjectID="_1789923772" r:id="rId37"/>
        </w:object>
      </w:r>
      <w:r w:rsidRPr="00F56205">
        <w:rPr>
          <w:rFonts w:ascii="Times New Roman" w:hAnsi="Times New Roman" w:cs="Times New Roman"/>
          <w:sz w:val="28"/>
          <w:szCs w:val="28"/>
        </w:rPr>
        <w:t xml:space="preserve"> =  </w:t>
      </w:r>
      <w:r w:rsidRPr="00F56205">
        <w:rPr>
          <w:rFonts w:ascii="Times New Roman" w:hAnsi="Times New Roman" w:cs="Times New Roman"/>
          <w:position w:val="-24"/>
          <w:sz w:val="28"/>
          <w:szCs w:val="28"/>
        </w:rPr>
        <w:object w:dxaOrig="2260" w:dyaOrig="620" w14:anchorId="1C6BA211">
          <v:shape id="_x0000_i1042" type="#_x0000_t75" style="width:113.4pt;height:30.6pt" o:ole="">
            <v:imagedata r:id="rId38" o:title=""/>
          </v:shape>
          <o:OLEObject Type="Embed" ProgID="Equation.3" ShapeID="_x0000_i1042" DrawAspect="Content" ObjectID="_1789923773" r:id="rId39"/>
        </w:object>
      </w:r>
    </w:p>
    <w:p w14:paraId="3543FA44" w14:textId="77777777" w:rsidR="00F56205" w:rsidRPr="00E930E3" w:rsidRDefault="00F56205" w:rsidP="00F5620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E930E3">
        <w:rPr>
          <w:rFonts w:ascii="Times New Roman" w:hAnsi="Times New Roman" w:cs="Times New Roman"/>
          <w:sz w:val="28"/>
          <w:szCs w:val="28"/>
        </w:rPr>
        <w:t>b</w:t>
      </w:r>
      <w:r w:rsidRPr="00E930E3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E930E3">
        <w:rPr>
          <w:rFonts w:ascii="Times New Roman" w:hAnsi="Times New Roman" w:cs="Times New Roman"/>
          <w:sz w:val="28"/>
          <w:szCs w:val="28"/>
        </w:rPr>
        <w:t>1</w:t>
      </w:r>
      <w:r w:rsidRPr="00E930E3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8353466">
          <v:shape id="_x0000_i1043" type="#_x0000_t75" style="width:12pt;height:30.6pt" o:ole="">
            <v:imagedata r:id="rId26" o:title=""/>
          </v:shape>
          <o:OLEObject Type="Embed" ProgID="Equation.DSMT4" ShapeID="_x0000_i1043" DrawAspect="Content" ObjectID="_1789923774" r:id="rId40"/>
        </w:object>
      </w:r>
      <w:r w:rsidRPr="00E930E3">
        <w:rPr>
          <w:rFonts w:ascii="Times New Roman" w:hAnsi="Times New Roman" w:cs="Times New Roman"/>
          <w:sz w:val="28"/>
          <w:szCs w:val="28"/>
        </w:rPr>
        <w:t xml:space="preserve"> : 4</w:t>
      </w:r>
      <w:r w:rsidRPr="00E930E3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5C281F2B">
          <v:shape id="_x0000_i1044" type="#_x0000_t75" style="width:11.4pt;height:30.6pt" o:ole="">
            <v:imagedata r:id="rId41" o:title=""/>
          </v:shape>
          <o:OLEObject Type="Embed" ProgID="Equation.DSMT4" ShapeID="_x0000_i1044" DrawAspect="Content" ObjectID="_1789923775" r:id="rId42"/>
        </w:object>
      </w:r>
      <w:r w:rsidRPr="00E930E3">
        <w:rPr>
          <w:rFonts w:ascii="Times New Roman" w:hAnsi="Times New Roman" w:cs="Times New Roman"/>
          <w:sz w:val="28"/>
          <w:szCs w:val="28"/>
        </w:rPr>
        <w:t xml:space="preserve"> = </w:t>
      </w:r>
      <w:r w:rsidRPr="00E930E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" w:dyaOrig="620" w14:anchorId="0A40A6F7">
          <v:shape id="_x0000_i1045" type="#_x0000_t75" style="width:11.4pt;height:30.6pt" o:ole="">
            <v:imagedata r:id="rId43" o:title=""/>
          </v:shape>
          <o:OLEObject Type="Embed" ProgID="Equation.DSMT4" ShapeID="_x0000_i1045" DrawAspect="Content" ObjectID="_1789923776" r:id="rId44"/>
        </w:object>
      </w:r>
      <w:r w:rsidRPr="00E930E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: </w:t>
      </w:r>
      <w:r w:rsidRPr="00E930E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0" w:dyaOrig="620" w14:anchorId="6D520C3F">
          <v:shape id="_x0000_i1046" type="#_x0000_t75" style="width:17.4pt;height:30.6pt" o:ole="">
            <v:imagedata r:id="rId45" o:title=""/>
          </v:shape>
          <o:OLEObject Type="Embed" ProgID="Equation.DSMT4" ShapeID="_x0000_i1046" DrawAspect="Content" ObjectID="_1789923777" r:id="rId46"/>
        </w:object>
      </w:r>
      <w:r w:rsidRPr="00E930E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= </w:t>
      </w:r>
      <w:r w:rsidRPr="00E930E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20" w14:anchorId="7FACC7C4">
          <v:shape id="_x0000_i1047" type="#_x0000_t75" style="width:57.6pt;height:30.6pt" o:ole="">
            <v:imagedata r:id="rId47" o:title=""/>
          </v:shape>
          <o:OLEObject Type="Embed" ProgID="Equation.DSMT4" ShapeID="_x0000_i1047" DrawAspect="Content" ObjectID="_1789923778" r:id="rId48"/>
        </w:object>
      </w:r>
    </w:p>
    <w:p w14:paraId="6CA5DAAD" w14:textId="77777777" w:rsidR="00591F30" w:rsidRDefault="00591F30" w:rsidP="00E930E3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24E2DF13" w14:textId="77777777" w:rsidR="00591F30" w:rsidRDefault="00591F30" w:rsidP="00E930E3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176F49D5" w14:textId="77777777" w:rsidR="00591F30" w:rsidRDefault="00591F30" w:rsidP="00E930E3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0BE4DA4C" w14:textId="2E94A449" w:rsidR="00F56205" w:rsidRPr="00F56205" w:rsidRDefault="00F56205" w:rsidP="00E930E3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56205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âu </w:t>
      </w:r>
      <w:r w:rsidRPr="00F56205">
        <w:rPr>
          <w:rFonts w:ascii="Times New Roman" w:hAnsi="Times New Roman" w:cs="Times New Roman"/>
          <w:b/>
          <w:bCs/>
          <w:sz w:val="28"/>
          <w:szCs w:val="28"/>
        </w:rPr>
        <w:t>14</w:t>
      </w:r>
      <w:r w:rsidRPr="00F56205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: (2điểm) </w:t>
      </w:r>
      <w:r w:rsidR="00E930E3">
        <w:rPr>
          <w:rFonts w:ascii="Times New Roman" w:hAnsi="Times New Roman" w:cs="Times New Roman"/>
          <w:bCs/>
          <w:sz w:val="28"/>
          <w:szCs w:val="28"/>
        </w:rPr>
        <w:t xml:space="preserve">                        </w:t>
      </w:r>
      <w:r w:rsidRPr="00F56205">
        <w:rPr>
          <w:rFonts w:ascii="Times New Roman" w:hAnsi="Times New Roman" w:cs="Times New Roman"/>
          <w:bCs/>
          <w:sz w:val="28"/>
          <w:szCs w:val="28"/>
          <w:lang w:val="vi-VN"/>
        </w:rPr>
        <w:t>Bài giải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17"/>
        <w:gridCol w:w="1440"/>
      </w:tblGrid>
      <w:tr w:rsidR="00F56205" w:rsidRPr="00F56205" w14:paraId="4591BC3B" w14:textId="77777777" w:rsidTr="00E930E3">
        <w:tc>
          <w:tcPr>
            <w:tcW w:w="7417" w:type="dxa"/>
          </w:tcPr>
          <w:p w14:paraId="6597560C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Nửa chu vi của thửa ruộng là:</w:t>
            </w:r>
          </w:p>
        </w:tc>
        <w:tc>
          <w:tcPr>
            <w:tcW w:w="1440" w:type="dxa"/>
          </w:tcPr>
          <w:p w14:paraId="79CCEC4A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F56205" w:rsidRPr="00F56205" w14:paraId="10B2D0F9" w14:textId="77777777" w:rsidTr="00E930E3">
        <w:tc>
          <w:tcPr>
            <w:tcW w:w="7417" w:type="dxa"/>
          </w:tcPr>
          <w:p w14:paraId="02EF0C43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960 : 2 = 480 ( m )</w:t>
            </w:r>
          </w:p>
        </w:tc>
        <w:tc>
          <w:tcPr>
            <w:tcW w:w="1440" w:type="dxa"/>
          </w:tcPr>
          <w:p w14:paraId="27B61E3D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,</w:t>
            </w:r>
            <w:r w:rsidRPr="00F56205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5 điểm</w:t>
            </w:r>
          </w:p>
        </w:tc>
      </w:tr>
      <w:tr w:rsidR="00F56205" w:rsidRPr="00F56205" w14:paraId="50851888" w14:textId="77777777" w:rsidTr="00E930E3">
        <w:tc>
          <w:tcPr>
            <w:tcW w:w="7417" w:type="dxa"/>
          </w:tcPr>
          <w:p w14:paraId="37079D86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Chiều dài thửa ruộng là:</w:t>
            </w:r>
          </w:p>
        </w:tc>
        <w:tc>
          <w:tcPr>
            <w:tcW w:w="1440" w:type="dxa"/>
          </w:tcPr>
          <w:p w14:paraId="3A32F8F1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F56205" w:rsidRPr="00F56205" w14:paraId="4E96E14A" w14:textId="77777777" w:rsidTr="00E930E3">
        <w:tc>
          <w:tcPr>
            <w:tcW w:w="7417" w:type="dxa"/>
          </w:tcPr>
          <w:p w14:paraId="1D0AF13A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480: (3+1) × 3 = 360 ( m )</w:t>
            </w:r>
          </w:p>
        </w:tc>
        <w:tc>
          <w:tcPr>
            <w:tcW w:w="1440" w:type="dxa"/>
          </w:tcPr>
          <w:p w14:paraId="47D4ED0D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,5 điểm</w:t>
            </w:r>
          </w:p>
        </w:tc>
      </w:tr>
      <w:tr w:rsidR="00F56205" w:rsidRPr="00F56205" w14:paraId="7C2A5BDA" w14:textId="77777777" w:rsidTr="00E930E3">
        <w:tc>
          <w:tcPr>
            <w:tcW w:w="7417" w:type="dxa"/>
          </w:tcPr>
          <w:p w14:paraId="0D4DBE5C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Chiều rộng thửa ruộng là:</w:t>
            </w:r>
          </w:p>
        </w:tc>
        <w:tc>
          <w:tcPr>
            <w:tcW w:w="1440" w:type="dxa"/>
          </w:tcPr>
          <w:p w14:paraId="7A8C872A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F56205" w:rsidRPr="00F56205" w14:paraId="7D8EF443" w14:textId="77777777" w:rsidTr="00E930E3">
        <w:tc>
          <w:tcPr>
            <w:tcW w:w="7417" w:type="dxa"/>
          </w:tcPr>
          <w:p w14:paraId="0012B54F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 xml:space="preserve">480 - 360 = 120 (m) </w:t>
            </w:r>
          </w:p>
        </w:tc>
        <w:tc>
          <w:tcPr>
            <w:tcW w:w="1440" w:type="dxa"/>
          </w:tcPr>
          <w:p w14:paraId="68C23598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,25 điểm</w:t>
            </w:r>
          </w:p>
        </w:tc>
      </w:tr>
      <w:tr w:rsidR="00F56205" w:rsidRPr="00F56205" w14:paraId="7872A735" w14:textId="77777777" w:rsidTr="00E930E3">
        <w:tc>
          <w:tcPr>
            <w:tcW w:w="7417" w:type="dxa"/>
          </w:tcPr>
          <w:p w14:paraId="703DB954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Diên tích thửa ruộng  là</w:t>
            </w:r>
          </w:p>
        </w:tc>
        <w:tc>
          <w:tcPr>
            <w:tcW w:w="1440" w:type="dxa"/>
          </w:tcPr>
          <w:p w14:paraId="0AFBC9A0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F56205" w:rsidRPr="00F56205" w14:paraId="43972987" w14:textId="77777777" w:rsidTr="00E930E3">
        <w:tc>
          <w:tcPr>
            <w:tcW w:w="7417" w:type="dxa"/>
          </w:tcPr>
          <w:p w14:paraId="6185A346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360 × 120 = 43200 (m</w:t>
            </w:r>
            <w:r w:rsidRPr="00F5620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440" w:type="dxa"/>
          </w:tcPr>
          <w:p w14:paraId="5ED59A8E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,5 điểm</w:t>
            </w:r>
          </w:p>
        </w:tc>
      </w:tr>
      <w:tr w:rsidR="00F56205" w:rsidRPr="00F56205" w14:paraId="1B15308C" w14:textId="77777777" w:rsidTr="00E930E3">
        <w:tc>
          <w:tcPr>
            <w:tcW w:w="7417" w:type="dxa"/>
          </w:tcPr>
          <w:p w14:paraId="1921081F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Số thóc thu được trên thửa ruộng đó là:</w:t>
            </w:r>
          </w:p>
        </w:tc>
        <w:tc>
          <w:tcPr>
            <w:tcW w:w="1440" w:type="dxa"/>
          </w:tcPr>
          <w:p w14:paraId="23414C34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</w:p>
        </w:tc>
      </w:tr>
      <w:tr w:rsidR="00F56205" w:rsidRPr="00F56205" w14:paraId="2EE3ACAA" w14:textId="77777777" w:rsidTr="00E930E3">
        <w:tc>
          <w:tcPr>
            <w:tcW w:w="7417" w:type="dxa"/>
          </w:tcPr>
          <w:p w14:paraId="16F4338B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>43200 : 80× 56 = 30240 ( kg)</w:t>
            </w:r>
          </w:p>
          <w:p w14:paraId="316A1651" w14:textId="77777777" w:rsidR="00F56205" w:rsidRPr="00F56205" w:rsidRDefault="00F56205" w:rsidP="00E930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620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Đáp số: 30240  kg thóc</w:t>
            </w:r>
          </w:p>
        </w:tc>
        <w:tc>
          <w:tcPr>
            <w:tcW w:w="1440" w:type="dxa"/>
          </w:tcPr>
          <w:p w14:paraId="4DE6EB74" w14:textId="77777777" w:rsidR="00F56205" w:rsidRPr="00F56205" w:rsidRDefault="00F56205" w:rsidP="00E930E3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56205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0,5 điểm</w:t>
            </w:r>
          </w:p>
        </w:tc>
      </w:tr>
    </w:tbl>
    <w:p w14:paraId="20363912" w14:textId="77777777" w:rsidR="00591F30" w:rsidRDefault="00591F30" w:rsidP="00E930E3">
      <w:pPr>
        <w:spacing w:before="120"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1290D8B5" w14:textId="77777777" w:rsidR="00591F30" w:rsidRDefault="00591F30" w:rsidP="00E930E3">
      <w:pPr>
        <w:spacing w:before="120"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6F63C255" w14:textId="5B381BD6" w:rsidR="00F56205" w:rsidRPr="00F56205" w:rsidRDefault="00F56205" w:rsidP="00E930E3">
      <w:pPr>
        <w:spacing w:before="120" w:after="0" w:line="240" w:lineRule="auto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E930E3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15</w:t>
      </w:r>
      <w:r w:rsidRPr="00F56205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: 1điểm                   </w:t>
      </w:r>
    </w:p>
    <w:p w14:paraId="61232925" w14:textId="77777777" w:rsidR="00F56205" w:rsidRPr="00F56205" w:rsidRDefault="00F56205" w:rsidP="00E930E3">
      <w:pPr>
        <w:spacing w:after="0" w:line="240" w:lineRule="auto"/>
        <w:ind w:left="360" w:firstLine="774"/>
        <w:rPr>
          <w:rFonts w:ascii="Times New Roman" w:hAnsi="Times New Roman" w:cs="Times New Roman"/>
          <w:sz w:val="28"/>
          <w:szCs w:val="28"/>
        </w:rPr>
      </w:pPr>
      <w:r w:rsidRPr="00F56205">
        <w:rPr>
          <w:rFonts w:ascii="Times New Roman" w:hAnsi="Times New Roman" w:cs="Times New Roman"/>
          <w:sz w:val="28"/>
          <w:szCs w:val="28"/>
        </w:rPr>
        <w:t xml:space="preserve">Quy đồng mẫu số hai phân số </w:t>
      </w:r>
      <w:r w:rsidRPr="00F56205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2278A636">
          <v:shape id="_x0000_i1048" type="#_x0000_t75" style="width:44.4pt;height:30.6pt" o:ole="">
            <v:imagedata r:id="rId49" o:title=""/>
          </v:shape>
          <o:OLEObject Type="Embed" ProgID="Equation.DSMT4" ShapeID="_x0000_i1048" DrawAspect="Content" ObjectID="_1789923779" r:id="rId50"/>
        </w:object>
      </w:r>
      <w:r w:rsidRPr="00F5620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CEE4A6F" w14:textId="77777777" w:rsidR="00F56205" w:rsidRPr="00F56205" w:rsidRDefault="00F56205" w:rsidP="00E930E3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56205">
        <w:rPr>
          <w:rFonts w:ascii="Times New Roman" w:hAnsi="Times New Roman" w:cs="Times New Roman"/>
          <w:sz w:val="28"/>
          <w:szCs w:val="28"/>
        </w:rPr>
        <w:t xml:space="preserve">            Ta có </w:t>
      </w:r>
      <w:r w:rsidRPr="00F56205">
        <w:rPr>
          <w:rFonts w:ascii="Times New Roman" w:hAnsi="Times New Roman" w:cs="Times New Roman"/>
          <w:position w:val="-24"/>
          <w:sz w:val="28"/>
          <w:szCs w:val="28"/>
        </w:rPr>
        <w:object w:dxaOrig="1620" w:dyaOrig="620" w14:anchorId="098D30C6">
          <v:shape id="_x0000_i1049" type="#_x0000_t75" style="width:81pt;height:30.6pt" o:ole="">
            <v:imagedata r:id="rId51" o:title=""/>
          </v:shape>
          <o:OLEObject Type="Embed" ProgID="Equation.DSMT4" ShapeID="_x0000_i1049" DrawAspect="Content" ObjectID="_1789923780" r:id="rId52"/>
        </w:object>
      </w:r>
      <w:r w:rsidRPr="00F56205">
        <w:rPr>
          <w:rFonts w:ascii="Times New Roman" w:hAnsi="Times New Roman" w:cs="Times New Roman"/>
          <w:sz w:val="28"/>
          <w:szCs w:val="28"/>
        </w:rPr>
        <w:t xml:space="preserve">  .                                                       (0,25 điểm)</w:t>
      </w:r>
    </w:p>
    <w:p w14:paraId="7CAA3D91" w14:textId="77777777" w:rsidR="00F56205" w:rsidRPr="00F56205" w:rsidRDefault="00F56205" w:rsidP="00E930E3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56205">
        <w:rPr>
          <w:rFonts w:ascii="Times New Roman" w:hAnsi="Times New Roman" w:cs="Times New Roman"/>
          <w:sz w:val="28"/>
          <w:szCs w:val="28"/>
        </w:rPr>
        <w:t xml:space="preserve">            Hiệu của hai tử số chính là số phải tìm: 35 - 17 = 18        (0,75 điểm)</w:t>
      </w:r>
    </w:p>
    <w:p w14:paraId="2A08DB30" w14:textId="77777777" w:rsidR="00F56205" w:rsidRPr="00F56205" w:rsidRDefault="00F56205" w:rsidP="00E930E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30CD8F7D" w14:textId="77777777" w:rsidR="000255E2" w:rsidRPr="00E930E3" w:rsidRDefault="00F56205" w:rsidP="00E930E3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56205">
        <w:rPr>
          <w:rFonts w:ascii="Times New Roman" w:hAnsi="Times New Roman" w:cs="Times New Roman"/>
          <w:sz w:val="28"/>
          <w:szCs w:val="28"/>
        </w:rPr>
        <w:tab/>
      </w:r>
      <w:r w:rsidRPr="002260E2">
        <w:rPr>
          <w:rFonts w:ascii="Times New Roman" w:hAnsi="Times New Roman" w:cs="Times New Roman"/>
          <w:i/>
          <w:sz w:val="28"/>
          <w:szCs w:val="28"/>
        </w:rPr>
        <w:t>* HS có thể làm cách khác mà đúng vẫn cho điểm tối đa</w:t>
      </w:r>
    </w:p>
    <w:sectPr w:rsidR="000255E2" w:rsidRPr="00E930E3" w:rsidSect="00976362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56205"/>
    <w:rsid w:val="000255E2"/>
    <w:rsid w:val="002260E2"/>
    <w:rsid w:val="00247B27"/>
    <w:rsid w:val="002A5B3D"/>
    <w:rsid w:val="003C3AB2"/>
    <w:rsid w:val="00591F30"/>
    <w:rsid w:val="005F1872"/>
    <w:rsid w:val="00667A22"/>
    <w:rsid w:val="00782DC7"/>
    <w:rsid w:val="008B076A"/>
    <w:rsid w:val="008C0230"/>
    <w:rsid w:val="0090418B"/>
    <w:rsid w:val="00941120"/>
    <w:rsid w:val="00B21CBC"/>
    <w:rsid w:val="00B439C9"/>
    <w:rsid w:val="00C269EA"/>
    <w:rsid w:val="00C8270F"/>
    <w:rsid w:val="00CE6550"/>
    <w:rsid w:val="00D90BEA"/>
    <w:rsid w:val="00DE52AE"/>
    <w:rsid w:val="00E251E7"/>
    <w:rsid w:val="00E930E3"/>
    <w:rsid w:val="00F56205"/>
    <w:rsid w:val="00FE28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F6AE2B"/>
  <w15:docId w15:val="{E2DECC07-CA4A-43EA-99B4-D0668A986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F56205"/>
    <w:pPr>
      <w:ind w:left="720"/>
      <w:contextualSpacing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4</Pages>
  <Words>641</Words>
  <Characters>365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Nguyen</cp:lastModifiedBy>
  <cp:revision>24</cp:revision>
  <dcterms:created xsi:type="dcterms:W3CDTF">2020-10-17T08:34:00Z</dcterms:created>
  <dcterms:modified xsi:type="dcterms:W3CDTF">2024-10-08T13:16:00Z</dcterms:modified>
</cp:coreProperties>
</file>